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9" d="100"/>
          <a:sy n="119" d="100"/>
        </p:scale>
        <p:origin x="114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a:t>
            </a:r>
            <a:r>
              <a:rPr lang="en-US" b="1">
                <a:solidFill>
                  <a:srgbClr val="1F497D"/>
                </a:solidFill>
                <a:latin typeface="Arial" charset="0"/>
                <a:cs typeface="Arial" charset="0"/>
              </a:rPr>
              <a:t>R.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2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2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2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2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2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2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2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2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2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3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10"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11"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12"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13"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14"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15"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16"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17"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18"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19"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20"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21"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1"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22"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23"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24"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25"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26"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27"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28"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29"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30"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31"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32"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33"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34"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35"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36"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37"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13"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14"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15"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16"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17"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18"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19"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20"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21"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22"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23"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24"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25"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0"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1"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2"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3"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4"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53"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54"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55"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56"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57"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58"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59"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60"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61"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62"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63"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64"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65"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66"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67"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68"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69"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70"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71"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42"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43"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44"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45"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46"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47"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48"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49"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50"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51"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52"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53"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7"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1"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0"/>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6</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2.R.5</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253</cp:revision>
  <dcterms:created xsi:type="dcterms:W3CDTF">2013-04-26T14:43:13Z</dcterms:created>
  <dcterms:modified xsi:type="dcterms:W3CDTF">2020-05-12T17:1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93A3A38-B915-4A29-85BF-BABF364B8D0D</vt:lpwstr>
  </property>
  <property fmtid="{D5CDD505-2E9C-101B-9397-08002B2CF9AE}" pid="3" name="ArticulatePath">
    <vt:lpwstr>DEV2e_10_1</vt:lpwstr>
  </property>
</Properties>
</file>